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66" d="100"/>
          <a:sy n="66" d="100"/>
        </p:scale>
        <p:origin x="150" y="-10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F7D9-DDDF-4D56-B5E9-562D8B3E9E8B}" type="datetimeFigureOut">
              <a:rPr lang="zh-CN" altLang="en-US" smtClean="0"/>
              <a:t>2017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F689A-40FC-410C-ABFF-2B90F26B2A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F7D9-DDDF-4D56-B5E9-562D8B3E9E8B}" type="datetimeFigureOut">
              <a:rPr lang="zh-CN" altLang="en-US" smtClean="0"/>
              <a:t>2017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F689A-40FC-410C-ABFF-2B90F26B2A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F7D9-DDDF-4D56-B5E9-562D8B3E9E8B}" type="datetimeFigureOut">
              <a:rPr lang="zh-CN" altLang="en-US" smtClean="0"/>
              <a:t>2017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F689A-40FC-410C-ABFF-2B90F26B2A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F7D9-DDDF-4D56-B5E9-562D8B3E9E8B}" type="datetimeFigureOut">
              <a:rPr lang="zh-CN" altLang="en-US" smtClean="0"/>
              <a:t>2017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F689A-40FC-410C-ABFF-2B90F26B2A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F7D9-DDDF-4D56-B5E9-562D8B3E9E8B}" type="datetimeFigureOut">
              <a:rPr lang="zh-CN" altLang="en-US" smtClean="0"/>
              <a:t>2017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F689A-40FC-410C-ABFF-2B90F26B2A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F7D9-DDDF-4D56-B5E9-562D8B3E9E8B}" type="datetimeFigureOut">
              <a:rPr lang="zh-CN" altLang="en-US" smtClean="0"/>
              <a:t>2017/5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F689A-40FC-410C-ABFF-2B90F26B2A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F7D9-DDDF-4D56-B5E9-562D8B3E9E8B}" type="datetimeFigureOut">
              <a:rPr lang="zh-CN" altLang="en-US" smtClean="0"/>
              <a:t>2017/5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F689A-40FC-410C-ABFF-2B90F26B2A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F7D9-DDDF-4D56-B5E9-562D8B3E9E8B}" type="datetimeFigureOut">
              <a:rPr lang="zh-CN" altLang="en-US" smtClean="0"/>
              <a:t>2017/5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F689A-40FC-410C-ABFF-2B90F26B2A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F7D9-DDDF-4D56-B5E9-562D8B3E9E8B}" type="datetimeFigureOut">
              <a:rPr lang="zh-CN" altLang="en-US" smtClean="0"/>
              <a:t>2017/5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F689A-40FC-410C-ABFF-2B90F26B2A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F7D9-DDDF-4D56-B5E9-562D8B3E9E8B}" type="datetimeFigureOut">
              <a:rPr lang="zh-CN" altLang="en-US" smtClean="0"/>
              <a:t>2017/5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F689A-40FC-410C-ABFF-2B90F26B2A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F7D9-DDDF-4D56-B5E9-562D8B3E9E8B}" type="datetimeFigureOut">
              <a:rPr lang="zh-CN" altLang="en-US" smtClean="0"/>
              <a:t>2017/5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F689A-40FC-410C-ABFF-2B90F26B2A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B6F7D9-DDDF-4D56-B5E9-562D8B3E9E8B}" type="datetimeFigureOut">
              <a:rPr lang="zh-CN" altLang="en-US" smtClean="0"/>
              <a:t>2017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5F689A-40FC-410C-ABFF-2B90F26B2A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组合 36"/>
          <p:cNvGrpSpPr/>
          <p:nvPr/>
        </p:nvGrpSpPr>
        <p:grpSpPr>
          <a:xfrm>
            <a:off x="500034" y="857232"/>
            <a:ext cx="7715304" cy="5500726"/>
            <a:chOff x="500034" y="857232"/>
            <a:chExt cx="7715304" cy="5500726"/>
          </a:xfrm>
        </p:grpSpPr>
        <p:sp>
          <p:nvSpPr>
            <p:cNvPr id="4" name="云形 3"/>
            <p:cNvSpPr/>
            <p:nvPr/>
          </p:nvSpPr>
          <p:spPr>
            <a:xfrm>
              <a:off x="2285984" y="857232"/>
              <a:ext cx="4286280" cy="1143008"/>
            </a:xfrm>
            <a:prstGeom prst="cloud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ysClr val="windowText" lastClr="000000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分布式管理系统</a:t>
              </a:r>
              <a:r>
                <a:rPr lang="en-US" altLang="zh-CN" dirty="0" smtClean="0">
                  <a:solidFill>
                    <a:sysClr val="windowText" lastClr="000000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(</a:t>
              </a:r>
              <a:r>
                <a:rPr lang="en-US" altLang="zh-CN" dirty="0" smtClean="0">
                  <a:solidFill>
                    <a:sysClr val="windowText" lastClr="000000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Spark</a:t>
              </a:r>
              <a:r>
                <a:rPr lang="en-US" altLang="zh-CN" dirty="0" smtClean="0">
                  <a:solidFill>
                    <a:sysClr val="windowText" lastClr="000000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)</a:t>
              </a:r>
            </a:p>
            <a:p>
              <a:pPr algn="ctr"/>
              <a:r>
                <a:rPr lang="en-US" altLang="zh-CN" dirty="0" smtClean="0">
                  <a:solidFill>
                    <a:sysClr val="windowText" lastClr="000000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Manager</a:t>
              </a:r>
              <a:endParaRPr lang="zh-CN" altLang="en-US" dirty="0">
                <a:solidFill>
                  <a:sysClr val="windowText" lastClr="000000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6" name="左右箭头 5"/>
            <p:cNvSpPr/>
            <p:nvPr/>
          </p:nvSpPr>
          <p:spPr>
            <a:xfrm rot="19470453">
              <a:off x="1033299" y="2556134"/>
              <a:ext cx="1724539" cy="174098"/>
            </a:xfrm>
            <a:prstGeom prst="left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左右箭头 6"/>
            <p:cNvSpPr/>
            <p:nvPr/>
          </p:nvSpPr>
          <p:spPr>
            <a:xfrm rot="18466891">
              <a:off x="2754118" y="2568608"/>
              <a:ext cx="1234014" cy="172080"/>
            </a:xfrm>
            <a:prstGeom prst="left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左右箭头 7"/>
            <p:cNvSpPr/>
            <p:nvPr/>
          </p:nvSpPr>
          <p:spPr>
            <a:xfrm rot="14080149">
              <a:off x="4676909" y="2599612"/>
              <a:ext cx="1234014" cy="172080"/>
            </a:xfrm>
            <a:prstGeom prst="left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左右箭头 8"/>
            <p:cNvSpPr/>
            <p:nvPr/>
          </p:nvSpPr>
          <p:spPr>
            <a:xfrm rot="13178301">
              <a:off x="5843466" y="2484696"/>
              <a:ext cx="1724539" cy="174098"/>
            </a:xfrm>
            <a:prstGeom prst="left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6" name="computr1"/>
            <p:cNvSpPr>
              <a:spLocks noEditPoints="1" noChangeArrowheads="1"/>
            </p:cNvSpPr>
            <p:nvPr/>
          </p:nvSpPr>
          <p:spPr bwMode="auto">
            <a:xfrm>
              <a:off x="500034" y="3357562"/>
              <a:ext cx="1333503" cy="1262065"/>
            </a:xfrm>
            <a:custGeom>
              <a:avLst/>
              <a:gdLst>
                <a:gd name="T0" fmla="*/ 19535 w 21600"/>
                <a:gd name="T1" fmla="*/ 0 h 21600"/>
                <a:gd name="T2" fmla="*/ 10800 w 21600"/>
                <a:gd name="T3" fmla="*/ 0 h 21600"/>
                <a:gd name="T4" fmla="*/ 2065 w 21600"/>
                <a:gd name="T5" fmla="*/ 0 h 21600"/>
                <a:gd name="T6" fmla="*/ 0 w 21600"/>
                <a:gd name="T7" fmla="*/ 15388 h 21600"/>
                <a:gd name="T8" fmla="*/ 0 w 21600"/>
                <a:gd name="T9" fmla="*/ 21600 h 21600"/>
                <a:gd name="T10" fmla="*/ 10800 w 21600"/>
                <a:gd name="T11" fmla="*/ 21600 h 21600"/>
                <a:gd name="T12" fmla="*/ 21600 w 21600"/>
                <a:gd name="T13" fmla="*/ 21600 h 21600"/>
                <a:gd name="T14" fmla="*/ 21600 w 21600"/>
                <a:gd name="T15" fmla="*/ 15388 h 21600"/>
                <a:gd name="T16" fmla="*/ 19535 w 21600"/>
                <a:gd name="T17" fmla="*/ 13553 h 21600"/>
                <a:gd name="T18" fmla="*/ 2065 w 21600"/>
                <a:gd name="T19" fmla="*/ 13553 h 21600"/>
                <a:gd name="T20" fmla="*/ 2065 w 21600"/>
                <a:gd name="T21" fmla="*/ 6776 h 21600"/>
                <a:gd name="T22" fmla="*/ 19535 w 21600"/>
                <a:gd name="T23" fmla="*/ 6776 h 21600"/>
                <a:gd name="T24" fmla="*/ 0 w 21600"/>
                <a:gd name="T25" fmla="*/ 18494 h 21600"/>
                <a:gd name="T26" fmla="*/ 21600 w 21600"/>
                <a:gd name="T27" fmla="*/ 18494 h 21600"/>
                <a:gd name="T28" fmla="*/ 4923 w 21600"/>
                <a:gd name="T29" fmla="*/ 2541 h 21600"/>
                <a:gd name="T30" fmla="*/ 16756 w 21600"/>
                <a:gd name="T31" fmla="*/ 1115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T28" t="T29" r="T30" b="T31"/>
              <a:pathLst>
                <a:path w="21600" h="21600" extrusionOk="0">
                  <a:moveTo>
                    <a:pt x="16994" y="15388"/>
                  </a:moveTo>
                  <a:lnTo>
                    <a:pt x="16994" y="13553"/>
                  </a:lnTo>
                  <a:lnTo>
                    <a:pt x="19535" y="13553"/>
                  </a:lnTo>
                  <a:lnTo>
                    <a:pt x="19535" y="10729"/>
                  </a:lnTo>
                  <a:lnTo>
                    <a:pt x="19535" y="6776"/>
                  </a:lnTo>
                  <a:lnTo>
                    <a:pt x="19535" y="0"/>
                  </a:lnTo>
                  <a:lnTo>
                    <a:pt x="10800" y="0"/>
                  </a:lnTo>
                  <a:lnTo>
                    <a:pt x="2065" y="0"/>
                  </a:lnTo>
                  <a:lnTo>
                    <a:pt x="2065" y="6776"/>
                  </a:lnTo>
                  <a:lnTo>
                    <a:pt x="2065" y="10729"/>
                  </a:lnTo>
                  <a:lnTo>
                    <a:pt x="2065" y="13553"/>
                  </a:lnTo>
                  <a:lnTo>
                    <a:pt x="4606" y="13553"/>
                  </a:lnTo>
                  <a:lnTo>
                    <a:pt x="4606" y="15388"/>
                  </a:lnTo>
                  <a:lnTo>
                    <a:pt x="0" y="15388"/>
                  </a:lnTo>
                  <a:lnTo>
                    <a:pt x="0" y="21600"/>
                  </a:lnTo>
                  <a:lnTo>
                    <a:pt x="10800" y="21600"/>
                  </a:lnTo>
                  <a:lnTo>
                    <a:pt x="21600" y="21600"/>
                  </a:lnTo>
                  <a:lnTo>
                    <a:pt x="21600" y="15388"/>
                  </a:lnTo>
                  <a:lnTo>
                    <a:pt x="16994" y="15388"/>
                  </a:lnTo>
                  <a:close/>
                </a:path>
                <a:path w="21600" h="21600" extrusionOk="0">
                  <a:moveTo>
                    <a:pt x="4606" y="15388"/>
                  </a:moveTo>
                  <a:lnTo>
                    <a:pt x="4606" y="13553"/>
                  </a:lnTo>
                  <a:lnTo>
                    <a:pt x="16994" y="13553"/>
                  </a:lnTo>
                  <a:lnTo>
                    <a:pt x="16994" y="15388"/>
                  </a:lnTo>
                  <a:lnTo>
                    <a:pt x="4606" y="15388"/>
                  </a:lnTo>
                </a:path>
                <a:path w="21600" h="21600" extrusionOk="0">
                  <a:moveTo>
                    <a:pt x="4606" y="11294"/>
                  </a:moveTo>
                  <a:lnTo>
                    <a:pt x="4606" y="2259"/>
                  </a:lnTo>
                  <a:lnTo>
                    <a:pt x="16994" y="2259"/>
                  </a:lnTo>
                  <a:lnTo>
                    <a:pt x="16994" y="11294"/>
                  </a:lnTo>
                  <a:lnTo>
                    <a:pt x="4606" y="11294"/>
                  </a:lnTo>
                  <a:moveTo>
                    <a:pt x="13976" y="17082"/>
                  </a:moveTo>
                  <a:lnTo>
                    <a:pt x="13976" y="16376"/>
                  </a:lnTo>
                  <a:lnTo>
                    <a:pt x="20171" y="16376"/>
                  </a:lnTo>
                  <a:lnTo>
                    <a:pt x="20171" y="17082"/>
                  </a:lnTo>
                  <a:lnTo>
                    <a:pt x="13976" y="1708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computr1"/>
            <p:cNvSpPr>
              <a:spLocks noEditPoints="1" noChangeArrowheads="1"/>
            </p:cNvSpPr>
            <p:nvPr/>
          </p:nvSpPr>
          <p:spPr bwMode="auto">
            <a:xfrm>
              <a:off x="2071670" y="3357562"/>
              <a:ext cx="1333503" cy="1262065"/>
            </a:xfrm>
            <a:custGeom>
              <a:avLst/>
              <a:gdLst>
                <a:gd name="T0" fmla="*/ 19535 w 21600"/>
                <a:gd name="T1" fmla="*/ 0 h 21600"/>
                <a:gd name="T2" fmla="*/ 10800 w 21600"/>
                <a:gd name="T3" fmla="*/ 0 h 21600"/>
                <a:gd name="T4" fmla="*/ 2065 w 21600"/>
                <a:gd name="T5" fmla="*/ 0 h 21600"/>
                <a:gd name="T6" fmla="*/ 0 w 21600"/>
                <a:gd name="T7" fmla="*/ 15388 h 21600"/>
                <a:gd name="T8" fmla="*/ 0 w 21600"/>
                <a:gd name="T9" fmla="*/ 21600 h 21600"/>
                <a:gd name="T10" fmla="*/ 10800 w 21600"/>
                <a:gd name="T11" fmla="*/ 21600 h 21600"/>
                <a:gd name="T12" fmla="*/ 21600 w 21600"/>
                <a:gd name="T13" fmla="*/ 21600 h 21600"/>
                <a:gd name="T14" fmla="*/ 21600 w 21600"/>
                <a:gd name="T15" fmla="*/ 15388 h 21600"/>
                <a:gd name="T16" fmla="*/ 19535 w 21600"/>
                <a:gd name="T17" fmla="*/ 13553 h 21600"/>
                <a:gd name="T18" fmla="*/ 2065 w 21600"/>
                <a:gd name="T19" fmla="*/ 13553 h 21600"/>
                <a:gd name="T20" fmla="*/ 2065 w 21600"/>
                <a:gd name="T21" fmla="*/ 6776 h 21600"/>
                <a:gd name="T22" fmla="*/ 19535 w 21600"/>
                <a:gd name="T23" fmla="*/ 6776 h 21600"/>
                <a:gd name="T24" fmla="*/ 0 w 21600"/>
                <a:gd name="T25" fmla="*/ 18494 h 21600"/>
                <a:gd name="T26" fmla="*/ 21600 w 21600"/>
                <a:gd name="T27" fmla="*/ 18494 h 21600"/>
                <a:gd name="T28" fmla="*/ 4923 w 21600"/>
                <a:gd name="T29" fmla="*/ 2541 h 21600"/>
                <a:gd name="T30" fmla="*/ 16756 w 21600"/>
                <a:gd name="T31" fmla="*/ 1115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T28" t="T29" r="T30" b="T31"/>
              <a:pathLst>
                <a:path w="21600" h="21600" extrusionOk="0">
                  <a:moveTo>
                    <a:pt x="16994" y="15388"/>
                  </a:moveTo>
                  <a:lnTo>
                    <a:pt x="16994" y="13553"/>
                  </a:lnTo>
                  <a:lnTo>
                    <a:pt x="19535" y="13553"/>
                  </a:lnTo>
                  <a:lnTo>
                    <a:pt x="19535" y="10729"/>
                  </a:lnTo>
                  <a:lnTo>
                    <a:pt x="19535" y="6776"/>
                  </a:lnTo>
                  <a:lnTo>
                    <a:pt x="19535" y="0"/>
                  </a:lnTo>
                  <a:lnTo>
                    <a:pt x="10800" y="0"/>
                  </a:lnTo>
                  <a:lnTo>
                    <a:pt x="2065" y="0"/>
                  </a:lnTo>
                  <a:lnTo>
                    <a:pt x="2065" y="6776"/>
                  </a:lnTo>
                  <a:lnTo>
                    <a:pt x="2065" y="10729"/>
                  </a:lnTo>
                  <a:lnTo>
                    <a:pt x="2065" y="13553"/>
                  </a:lnTo>
                  <a:lnTo>
                    <a:pt x="4606" y="13553"/>
                  </a:lnTo>
                  <a:lnTo>
                    <a:pt x="4606" y="15388"/>
                  </a:lnTo>
                  <a:lnTo>
                    <a:pt x="0" y="15388"/>
                  </a:lnTo>
                  <a:lnTo>
                    <a:pt x="0" y="21600"/>
                  </a:lnTo>
                  <a:lnTo>
                    <a:pt x="10800" y="21600"/>
                  </a:lnTo>
                  <a:lnTo>
                    <a:pt x="21600" y="21600"/>
                  </a:lnTo>
                  <a:lnTo>
                    <a:pt x="21600" y="15388"/>
                  </a:lnTo>
                  <a:lnTo>
                    <a:pt x="16994" y="15388"/>
                  </a:lnTo>
                  <a:close/>
                </a:path>
                <a:path w="21600" h="21600" extrusionOk="0">
                  <a:moveTo>
                    <a:pt x="4606" y="15388"/>
                  </a:moveTo>
                  <a:lnTo>
                    <a:pt x="4606" y="13553"/>
                  </a:lnTo>
                  <a:lnTo>
                    <a:pt x="16994" y="13553"/>
                  </a:lnTo>
                  <a:lnTo>
                    <a:pt x="16994" y="15388"/>
                  </a:lnTo>
                  <a:lnTo>
                    <a:pt x="4606" y="15388"/>
                  </a:lnTo>
                </a:path>
                <a:path w="21600" h="21600" extrusionOk="0">
                  <a:moveTo>
                    <a:pt x="4606" y="11294"/>
                  </a:moveTo>
                  <a:lnTo>
                    <a:pt x="4606" y="2259"/>
                  </a:lnTo>
                  <a:lnTo>
                    <a:pt x="16994" y="2259"/>
                  </a:lnTo>
                  <a:lnTo>
                    <a:pt x="16994" y="11294"/>
                  </a:lnTo>
                  <a:lnTo>
                    <a:pt x="4606" y="11294"/>
                  </a:lnTo>
                  <a:moveTo>
                    <a:pt x="13976" y="17082"/>
                  </a:moveTo>
                  <a:lnTo>
                    <a:pt x="13976" y="16376"/>
                  </a:lnTo>
                  <a:lnTo>
                    <a:pt x="20171" y="16376"/>
                  </a:lnTo>
                  <a:lnTo>
                    <a:pt x="20171" y="17082"/>
                  </a:lnTo>
                  <a:lnTo>
                    <a:pt x="13976" y="1708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computr1"/>
            <p:cNvSpPr>
              <a:spLocks noEditPoints="1" noChangeArrowheads="1"/>
            </p:cNvSpPr>
            <p:nvPr/>
          </p:nvSpPr>
          <p:spPr bwMode="auto">
            <a:xfrm>
              <a:off x="5310199" y="3357562"/>
              <a:ext cx="1333503" cy="1262065"/>
            </a:xfrm>
            <a:custGeom>
              <a:avLst/>
              <a:gdLst>
                <a:gd name="T0" fmla="*/ 19535 w 21600"/>
                <a:gd name="T1" fmla="*/ 0 h 21600"/>
                <a:gd name="T2" fmla="*/ 10800 w 21600"/>
                <a:gd name="T3" fmla="*/ 0 h 21600"/>
                <a:gd name="T4" fmla="*/ 2065 w 21600"/>
                <a:gd name="T5" fmla="*/ 0 h 21600"/>
                <a:gd name="T6" fmla="*/ 0 w 21600"/>
                <a:gd name="T7" fmla="*/ 15388 h 21600"/>
                <a:gd name="T8" fmla="*/ 0 w 21600"/>
                <a:gd name="T9" fmla="*/ 21600 h 21600"/>
                <a:gd name="T10" fmla="*/ 10800 w 21600"/>
                <a:gd name="T11" fmla="*/ 21600 h 21600"/>
                <a:gd name="T12" fmla="*/ 21600 w 21600"/>
                <a:gd name="T13" fmla="*/ 21600 h 21600"/>
                <a:gd name="T14" fmla="*/ 21600 w 21600"/>
                <a:gd name="T15" fmla="*/ 15388 h 21600"/>
                <a:gd name="T16" fmla="*/ 19535 w 21600"/>
                <a:gd name="T17" fmla="*/ 13553 h 21600"/>
                <a:gd name="T18" fmla="*/ 2065 w 21600"/>
                <a:gd name="T19" fmla="*/ 13553 h 21600"/>
                <a:gd name="T20" fmla="*/ 2065 w 21600"/>
                <a:gd name="T21" fmla="*/ 6776 h 21600"/>
                <a:gd name="T22" fmla="*/ 19535 w 21600"/>
                <a:gd name="T23" fmla="*/ 6776 h 21600"/>
                <a:gd name="T24" fmla="*/ 0 w 21600"/>
                <a:gd name="T25" fmla="*/ 18494 h 21600"/>
                <a:gd name="T26" fmla="*/ 21600 w 21600"/>
                <a:gd name="T27" fmla="*/ 18494 h 21600"/>
                <a:gd name="T28" fmla="*/ 4923 w 21600"/>
                <a:gd name="T29" fmla="*/ 2541 h 21600"/>
                <a:gd name="T30" fmla="*/ 16756 w 21600"/>
                <a:gd name="T31" fmla="*/ 1115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T28" t="T29" r="T30" b="T31"/>
              <a:pathLst>
                <a:path w="21600" h="21600" extrusionOk="0">
                  <a:moveTo>
                    <a:pt x="16994" y="15388"/>
                  </a:moveTo>
                  <a:lnTo>
                    <a:pt x="16994" y="13553"/>
                  </a:lnTo>
                  <a:lnTo>
                    <a:pt x="19535" y="13553"/>
                  </a:lnTo>
                  <a:lnTo>
                    <a:pt x="19535" y="10729"/>
                  </a:lnTo>
                  <a:lnTo>
                    <a:pt x="19535" y="6776"/>
                  </a:lnTo>
                  <a:lnTo>
                    <a:pt x="19535" y="0"/>
                  </a:lnTo>
                  <a:lnTo>
                    <a:pt x="10800" y="0"/>
                  </a:lnTo>
                  <a:lnTo>
                    <a:pt x="2065" y="0"/>
                  </a:lnTo>
                  <a:lnTo>
                    <a:pt x="2065" y="6776"/>
                  </a:lnTo>
                  <a:lnTo>
                    <a:pt x="2065" y="10729"/>
                  </a:lnTo>
                  <a:lnTo>
                    <a:pt x="2065" y="13553"/>
                  </a:lnTo>
                  <a:lnTo>
                    <a:pt x="4606" y="13553"/>
                  </a:lnTo>
                  <a:lnTo>
                    <a:pt x="4606" y="15388"/>
                  </a:lnTo>
                  <a:lnTo>
                    <a:pt x="0" y="15388"/>
                  </a:lnTo>
                  <a:lnTo>
                    <a:pt x="0" y="21600"/>
                  </a:lnTo>
                  <a:lnTo>
                    <a:pt x="10800" y="21600"/>
                  </a:lnTo>
                  <a:lnTo>
                    <a:pt x="21600" y="21600"/>
                  </a:lnTo>
                  <a:lnTo>
                    <a:pt x="21600" y="15388"/>
                  </a:lnTo>
                  <a:lnTo>
                    <a:pt x="16994" y="15388"/>
                  </a:lnTo>
                  <a:close/>
                </a:path>
                <a:path w="21600" h="21600" extrusionOk="0">
                  <a:moveTo>
                    <a:pt x="4606" y="15388"/>
                  </a:moveTo>
                  <a:lnTo>
                    <a:pt x="4606" y="13553"/>
                  </a:lnTo>
                  <a:lnTo>
                    <a:pt x="16994" y="13553"/>
                  </a:lnTo>
                  <a:lnTo>
                    <a:pt x="16994" y="15388"/>
                  </a:lnTo>
                  <a:lnTo>
                    <a:pt x="4606" y="15388"/>
                  </a:lnTo>
                </a:path>
                <a:path w="21600" h="21600" extrusionOk="0">
                  <a:moveTo>
                    <a:pt x="4606" y="11294"/>
                  </a:moveTo>
                  <a:lnTo>
                    <a:pt x="4606" y="2259"/>
                  </a:lnTo>
                  <a:lnTo>
                    <a:pt x="16994" y="2259"/>
                  </a:lnTo>
                  <a:lnTo>
                    <a:pt x="16994" y="11294"/>
                  </a:lnTo>
                  <a:lnTo>
                    <a:pt x="4606" y="11294"/>
                  </a:lnTo>
                  <a:moveTo>
                    <a:pt x="13976" y="17082"/>
                  </a:moveTo>
                  <a:lnTo>
                    <a:pt x="13976" y="16376"/>
                  </a:lnTo>
                  <a:lnTo>
                    <a:pt x="20171" y="16376"/>
                  </a:lnTo>
                  <a:lnTo>
                    <a:pt x="20171" y="17082"/>
                  </a:lnTo>
                  <a:lnTo>
                    <a:pt x="13976" y="1708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computr1"/>
            <p:cNvSpPr>
              <a:spLocks noEditPoints="1" noChangeArrowheads="1"/>
            </p:cNvSpPr>
            <p:nvPr/>
          </p:nvSpPr>
          <p:spPr bwMode="auto">
            <a:xfrm>
              <a:off x="6881835" y="3357562"/>
              <a:ext cx="1333503" cy="1262065"/>
            </a:xfrm>
            <a:custGeom>
              <a:avLst/>
              <a:gdLst>
                <a:gd name="T0" fmla="*/ 19535 w 21600"/>
                <a:gd name="T1" fmla="*/ 0 h 21600"/>
                <a:gd name="T2" fmla="*/ 10800 w 21600"/>
                <a:gd name="T3" fmla="*/ 0 h 21600"/>
                <a:gd name="T4" fmla="*/ 2065 w 21600"/>
                <a:gd name="T5" fmla="*/ 0 h 21600"/>
                <a:gd name="T6" fmla="*/ 0 w 21600"/>
                <a:gd name="T7" fmla="*/ 15388 h 21600"/>
                <a:gd name="T8" fmla="*/ 0 w 21600"/>
                <a:gd name="T9" fmla="*/ 21600 h 21600"/>
                <a:gd name="T10" fmla="*/ 10800 w 21600"/>
                <a:gd name="T11" fmla="*/ 21600 h 21600"/>
                <a:gd name="T12" fmla="*/ 21600 w 21600"/>
                <a:gd name="T13" fmla="*/ 21600 h 21600"/>
                <a:gd name="T14" fmla="*/ 21600 w 21600"/>
                <a:gd name="T15" fmla="*/ 15388 h 21600"/>
                <a:gd name="T16" fmla="*/ 19535 w 21600"/>
                <a:gd name="T17" fmla="*/ 13553 h 21600"/>
                <a:gd name="T18" fmla="*/ 2065 w 21600"/>
                <a:gd name="T19" fmla="*/ 13553 h 21600"/>
                <a:gd name="T20" fmla="*/ 2065 w 21600"/>
                <a:gd name="T21" fmla="*/ 6776 h 21600"/>
                <a:gd name="T22" fmla="*/ 19535 w 21600"/>
                <a:gd name="T23" fmla="*/ 6776 h 21600"/>
                <a:gd name="T24" fmla="*/ 0 w 21600"/>
                <a:gd name="T25" fmla="*/ 18494 h 21600"/>
                <a:gd name="T26" fmla="*/ 21600 w 21600"/>
                <a:gd name="T27" fmla="*/ 18494 h 21600"/>
                <a:gd name="T28" fmla="*/ 4923 w 21600"/>
                <a:gd name="T29" fmla="*/ 2541 h 21600"/>
                <a:gd name="T30" fmla="*/ 16756 w 21600"/>
                <a:gd name="T31" fmla="*/ 1115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T28" t="T29" r="T30" b="T31"/>
              <a:pathLst>
                <a:path w="21600" h="21600" extrusionOk="0">
                  <a:moveTo>
                    <a:pt x="16994" y="15388"/>
                  </a:moveTo>
                  <a:lnTo>
                    <a:pt x="16994" y="13553"/>
                  </a:lnTo>
                  <a:lnTo>
                    <a:pt x="19535" y="13553"/>
                  </a:lnTo>
                  <a:lnTo>
                    <a:pt x="19535" y="10729"/>
                  </a:lnTo>
                  <a:lnTo>
                    <a:pt x="19535" y="6776"/>
                  </a:lnTo>
                  <a:lnTo>
                    <a:pt x="19535" y="0"/>
                  </a:lnTo>
                  <a:lnTo>
                    <a:pt x="10800" y="0"/>
                  </a:lnTo>
                  <a:lnTo>
                    <a:pt x="2065" y="0"/>
                  </a:lnTo>
                  <a:lnTo>
                    <a:pt x="2065" y="6776"/>
                  </a:lnTo>
                  <a:lnTo>
                    <a:pt x="2065" y="10729"/>
                  </a:lnTo>
                  <a:lnTo>
                    <a:pt x="2065" y="13553"/>
                  </a:lnTo>
                  <a:lnTo>
                    <a:pt x="4606" y="13553"/>
                  </a:lnTo>
                  <a:lnTo>
                    <a:pt x="4606" y="15388"/>
                  </a:lnTo>
                  <a:lnTo>
                    <a:pt x="0" y="15388"/>
                  </a:lnTo>
                  <a:lnTo>
                    <a:pt x="0" y="21600"/>
                  </a:lnTo>
                  <a:lnTo>
                    <a:pt x="10800" y="21600"/>
                  </a:lnTo>
                  <a:lnTo>
                    <a:pt x="21600" y="21600"/>
                  </a:lnTo>
                  <a:lnTo>
                    <a:pt x="21600" y="15388"/>
                  </a:lnTo>
                  <a:lnTo>
                    <a:pt x="16994" y="15388"/>
                  </a:lnTo>
                  <a:close/>
                </a:path>
                <a:path w="21600" h="21600" extrusionOk="0">
                  <a:moveTo>
                    <a:pt x="4606" y="15388"/>
                  </a:moveTo>
                  <a:lnTo>
                    <a:pt x="4606" y="13553"/>
                  </a:lnTo>
                  <a:lnTo>
                    <a:pt x="16994" y="13553"/>
                  </a:lnTo>
                  <a:lnTo>
                    <a:pt x="16994" y="15388"/>
                  </a:lnTo>
                  <a:lnTo>
                    <a:pt x="4606" y="15388"/>
                  </a:lnTo>
                </a:path>
                <a:path w="21600" h="21600" extrusionOk="0">
                  <a:moveTo>
                    <a:pt x="4606" y="11294"/>
                  </a:moveTo>
                  <a:lnTo>
                    <a:pt x="4606" y="2259"/>
                  </a:lnTo>
                  <a:lnTo>
                    <a:pt x="16994" y="2259"/>
                  </a:lnTo>
                  <a:lnTo>
                    <a:pt x="16994" y="11294"/>
                  </a:lnTo>
                  <a:lnTo>
                    <a:pt x="4606" y="11294"/>
                  </a:lnTo>
                  <a:moveTo>
                    <a:pt x="13976" y="17082"/>
                  </a:moveTo>
                  <a:lnTo>
                    <a:pt x="13976" y="16376"/>
                  </a:lnTo>
                  <a:lnTo>
                    <a:pt x="20171" y="16376"/>
                  </a:lnTo>
                  <a:lnTo>
                    <a:pt x="20171" y="17082"/>
                  </a:lnTo>
                  <a:lnTo>
                    <a:pt x="13976" y="1708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000496" y="3571876"/>
              <a:ext cx="1285884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600" dirty="0" smtClean="0"/>
                <a:t>···</a:t>
              </a:r>
              <a:endParaRPr lang="zh-CN" altLang="en-US" sz="6600" dirty="0"/>
            </a:p>
          </p:txBody>
        </p:sp>
        <p:sp>
          <p:nvSpPr>
            <p:cNvPr id="16" name="左右箭头 15"/>
            <p:cNvSpPr/>
            <p:nvPr/>
          </p:nvSpPr>
          <p:spPr>
            <a:xfrm rot="16200000">
              <a:off x="821505" y="4964917"/>
              <a:ext cx="571504" cy="71438"/>
            </a:xfrm>
            <a:prstGeom prst="left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左右箭头 16"/>
            <p:cNvSpPr/>
            <p:nvPr/>
          </p:nvSpPr>
          <p:spPr>
            <a:xfrm rot="16200000">
              <a:off x="2464579" y="4964917"/>
              <a:ext cx="571504" cy="71438"/>
            </a:xfrm>
            <a:prstGeom prst="left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左右箭头 17"/>
            <p:cNvSpPr/>
            <p:nvPr/>
          </p:nvSpPr>
          <p:spPr>
            <a:xfrm rot="16200000">
              <a:off x="5679289" y="4964917"/>
              <a:ext cx="571504" cy="71438"/>
            </a:xfrm>
            <a:prstGeom prst="left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左右箭头 18"/>
            <p:cNvSpPr/>
            <p:nvPr/>
          </p:nvSpPr>
          <p:spPr>
            <a:xfrm rot="16200000">
              <a:off x="7393801" y="4964917"/>
              <a:ext cx="571504" cy="71438"/>
            </a:xfrm>
            <a:prstGeom prst="left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圆柱形 19"/>
            <p:cNvSpPr/>
            <p:nvPr/>
          </p:nvSpPr>
          <p:spPr>
            <a:xfrm>
              <a:off x="714348" y="5357826"/>
              <a:ext cx="785818" cy="1000132"/>
            </a:xfrm>
            <a:prstGeom prst="can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圆柱形 20"/>
            <p:cNvSpPr/>
            <p:nvPr/>
          </p:nvSpPr>
          <p:spPr>
            <a:xfrm>
              <a:off x="2357422" y="5357826"/>
              <a:ext cx="785818" cy="1000132"/>
            </a:xfrm>
            <a:prstGeom prst="can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圆柱形 21"/>
            <p:cNvSpPr/>
            <p:nvPr/>
          </p:nvSpPr>
          <p:spPr>
            <a:xfrm>
              <a:off x="5572132" y="5357826"/>
              <a:ext cx="785818" cy="1000132"/>
            </a:xfrm>
            <a:prstGeom prst="can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圆柱形 22"/>
            <p:cNvSpPr/>
            <p:nvPr/>
          </p:nvSpPr>
          <p:spPr>
            <a:xfrm>
              <a:off x="7286644" y="5357826"/>
              <a:ext cx="785818" cy="1000132"/>
            </a:xfrm>
            <a:prstGeom prst="can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00034" y="4286256"/>
              <a:ext cx="10715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Worker1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071670" y="4286256"/>
              <a:ext cx="10715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Worker2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286380" y="4286256"/>
              <a:ext cx="10715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err="1" smtClean="0">
                  <a:latin typeface="Times New Roman" pitchFamily="18" charset="0"/>
                  <a:cs typeface="Times New Roman" pitchFamily="18" charset="0"/>
                </a:rPr>
                <a:t>WorkerN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858016" y="4286256"/>
              <a:ext cx="12858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WorkerN+1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85786" y="5572140"/>
              <a:ext cx="6429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Times New Roman" pitchFamily="18" charset="0"/>
                  <a:cs typeface="Times New Roman" pitchFamily="18" charset="0"/>
                </a:rPr>
                <a:t>数据分片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428860" y="5572140"/>
              <a:ext cx="6429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Times New Roman" pitchFamily="18" charset="0"/>
                  <a:cs typeface="Times New Roman" pitchFamily="18" charset="0"/>
                </a:rPr>
                <a:t>数据分片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643570" y="5572140"/>
              <a:ext cx="6429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Times New Roman" pitchFamily="18" charset="0"/>
                  <a:cs typeface="Times New Roman" pitchFamily="18" charset="0"/>
                </a:rPr>
                <a:t>数据分片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358082" y="5572140"/>
              <a:ext cx="6429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Times New Roman" pitchFamily="18" charset="0"/>
                  <a:cs typeface="Times New Roman" pitchFamily="18" charset="0"/>
                </a:rPr>
                <a:t>数据分片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2928926" y="2500306"/>
            <a:ext cx="292100" cy="177800"/>
          </p:xfrm>
          <a:graphic>
            <a:graphicData uri="http://schemas.openxmlformats.org/presentationml/2006/ole">
              <p:oleObj spid="_x0000_s1027" name="Equation" r:id="rId3" imgW="291960" imgH="177480" progId="Equation.DSMT4">
                <p:embed/>
              </p:oleObj>
            </a:graphicData>
          </a:graphic>
        </p:graphicFrame>
        <p:graphicFrame>
          <p:nvGraphicFramePr>
            <p:cNvPr id="34" name="Object 3"/>
            <p:cNvGraphicFramePr>
              <a:graphicFrameLocks noChangeAspect="1"/>
            </p:cNvGraphicFramePr>
            <p:nvPr/>
          </p:nvGraphicFramePr>
          <p:xfrm>
            <a:off x="1357290" y="2500306"/>
            <a:ext cx="292100" cy="177800"/>
          </p:xfrm>
          <a:graphic>
            <a:graphicData uri="http://schemas.openxmlformats.org/presentationml/2006/ole">
              <p:oleObj spid="_x0000_s1029" name="Equation" r:id="rId4" imgW="291960" imgH="177480" progId="Equation.DSMT4">
                <p:embed/>
              </p:oleObj>
            </a:graphicData>
          </a:graphic>
        </p:graphicFrame>
        <p:graphicFrame>
          <p:nvGraphicFramePr>
            <p:cNvPr id="35" name="Object 3"/>
            <p:cNvGraphicFramePr>
              <a:graphicFrameLocks noChangeAspect="1"/>
            </p:cNvGraphicFramePr>
            <p:nvPr/>
          </p:nvGraphicFramePr>
          <p:xfrm>
            <a:off x="5429256" y="2500306"/>
            <a:ext cx="292100" cy="177800"/>
          </p:xfrm>
          <a:graphic>
            <a:graphicData uri="http://schemas.openxmlformats.org/presentationml/2006/ole">
              <p:oleObj spid="_x0000_s1030" name="Equation" r:id="rId5" imgW="291960" imgH="177480" progId="Equation.DSMT4">
                <p:embed/>
              </p:oleObj>
            </a:graphicData>
          </a:graphic>
        </p:graphicFrame>
        <p:graphicFrame>
          <p:nvGraphicFramePr>
            <p:cNvPr id="36" name="Object 3"/>
            <p:cNvGraphicFramePr>
              <a:graphicFrameLocks noChangeAspect="1"/>
            </p:cNvGraphicFramePr>
            <p:nvPr/>
          </p:nvGraphicFramePr>
          <p:xfrm>
            <a:off x="7072330" y="2500306"/>
            <a:ext cx="292100" cy="177800"/>
          </p:xfrm>
          <a:graphic>
            <a:graphicData uri="http://schemas.openxmlformats.org/presentationml/2006/ole">
              <p:oleObj spid="_x0000_s1031" name="Equation" r:id="rId6" imgW="291960" imgH="17748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云形 4"/>
          <p:cNvSpPr/>
          <p:nvPr/>
        </p:nvSpPr>
        <p:spPr>
          <a:xfrm>
            <a:off x="2285984" y="785794"/>
            <a:ext cx="4286280" cy="1143008"/>
          </a:xfrm>
          <a:prstGeom prst="cloud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ysClr val="windowText" lastClr="00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左右箭头 5"/>
          <p:cNvSpPr/>
          <p:nvPr/>
        </p:nvSpPr>
        <p:spPr>
          <a:xfrm rot="19470453">
            <a:off x="1033299" y="2484696"/>
            <a:ext cx="1724539" cy="174098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左右箭头 6"/>
          <p:cNvSpPr/>
          <p:nvPr/>
        </p:nvSpPr>
        <p:spPr>
          <a:xfrm rot="18466891">
            <a:off x="2754118" y="2497170"/>
            <a:ext cx="1234014" cy="172080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左右箭头 7"/>
          <p:cNvSpPr/>
          <p:nvPr/>
        </p:nvSpPr>
        <p:spPr>
          <a:xfrm rot="14080149">
            <a:off x="4676909" y="2528174"/>
            <a:ext cx="1234014" cy="172080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左右箭头 8"/>
          <p:cNvSpPr/>
          <p:nvPr/>
        </p:nvSpPr>
        <p:spPr>
          <a:xfrm rot="13178301">
            <a:off x="5843466" y="2413258"/>
            <a:ext cx="1724539" cy="174098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computr1"/>
          <p:cNvSpPr>
            <a:spLocks noEditPoints="1" noChangeArrowheads="1"/>
          </p:cNvSpPr>
          <p:nvPr/>
        </p:nvSpPr>
        <p:spPr bwMode="auto">
          <a:xfrm>
            <a:off x="500034" y="3286124"/>
            <a:ext cx="1333503" cy="1262065"/>
          </a:xfrm>
          <a:custGeom>
            <a:avLst/>
            <a:gdLst>
              <a:gd name="T0" fmla="*/ 19535 w 21600"/>
              <a:gd name="T1" fmla="*/ 0 h 21600"/>
              <a:gd name="T2" fmla="*/ 10800 w 21600"/>
              <a:gd name="T3" fmla="*/ 0 h 21600"/>
              <a:gd name="T4" fmla="*/ 2065 w 21600"/>
              <a:gd name="T5" fmla="*/ 0 h 21600"/>
              <a:gd name="T6" fmla="*/ 0 w 21600"/>
              <a:gd name="T7" fmla="*/ 15388 h 21600"/>
              <a:gd name="T8" fmla="*/ 0 w 21600"/>
              <a:gd name="T9" fmla="*/ 21600 h 21600"/>
              <a:gd name="T10" fmla="*/ 10800 w 21600"/>
              <a:gd name="T11" fmla="*/ 21600 h 21600"/>
              <a:gd name="T12" fmla="*/ 21600 w 21600"/>
              <a:gd name="T13" fmla="*/ 21600 h 21600"/>
              <a:gd name="T14" fmla="*/ 21600 w 21600"/>
              <a:gd name="T15" fmla="*/ 15388 h 21600"/>
              <a:gd name="T16" fmla="*/ 19535 w 21600"/>
              <a:gd name="T17" fmla="*/ 13553 h 21600"/>
              <a:gd name="T18" fmla="*/ 2065 w 21600"/>
              <a:gd name="T19" fmla="*/ 13553 h 21600"/>
              <a:gd name="T20" fmla="*/ 2065 w 21600"/>
              <a:gd name="T21" fmla="*/ 6776 h 21600"/>
              <a:gd name="T22" fmla="*/ 19535 w 21600"/>
              <a:gd name="T23" fmla="*/ 6776 h 21600"/>
              <a:gd name="T24" fmla="*/ 0 w 21600"/>
              <a:gd name="T25" fmla="*/ 18494 h 21600"/>
              <a:gd name="T26" fmla="*/ 21600 w 21600"/>
              <a:gd name="T27" fmla="*/ 18494 h 21600"/>
              <a:gd name="T28" fmla="*/ 4923 w 21600"/>
              <a:gd name="T29" fmla="*/ 2541 h 21600"/>
              <a:gd name="T30" fmla="*/ 16756 w 21600"/>
              <a:gd name="T31" fmla="*/ 1115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T28" t="T29" r="T30" b="T31"/>
            <a:pathLst>
              <a:path w="21600" h="21600" extrusionOk="0">
                <a:moveTo>
                  <a:pt x="16994" y="15388"/>
                </a:moveTo>
                <a:lnTo>
                  <a:pt x="16994" y="13553"/>
                </a:lnTo>
                <a:lnTo>
                  <a:pt x="19535" y="13553"/>
                </a:lnTo>
                <a:lnTo>
                  <a:pt x="19535" y="10729"/>
                </a:lnTo>
                <a:lnTo>
                  <a:pt x="19535" y="6776"/>
                </a:lnTo>
                <a:lnTo>
                  <a:pt x="19535" y="0"/>
                </a:lnTo>
                <a:lnTo>
                  <a:pt x="10800" y="0"/>
                </a:lnTo>
                <a:lnTo>
                  <a:pt x="2065" y="0"/>
                </a:lnTo>
                <a:lnTo>
                  <a:pt x="2065" y="6776"/>
                </a:lnTo>
                <a:lnTo>
                  <a:pt x="2065" y="10729"/>
                </a:lnTo>
                <a:lnTo>
                  <a:pt x="2065" y="13553"/>
                </a:lnTo>
                <a:lnTo>
                  <a:pt x="4606" y="13553"/>
                </a:lnTo>
                <a:lnTo>
                  <a:pt x="4606" y="15388"/>
                </a:lnTo>
                <a:lnTo>
                  <a:pt x="0" y="15388"/>
                </a:lnTo>
                <a:lnTo>
                  <a:pt x="0" y="21600"/>
                </a:lnTo>
                <a:lnTo>
                  <a:pt x="10800" y="21600"/>
                </a:lnTo>
                <a:lnTo>
                  <a:pt x="21600" y="21600"/>
                </a:lnTo>
                <a:lnTo>
                  <a:pt x="21600" y="15388"/>
                </a:lnTo>
                <a:lnTo>
                  <a:pt x="16994" y="15388"/>
                </a:lnTo>
                <a:close/>
              </a:path>
              <a:path w="21600" h="21600" extrusionOk="0">
                <a:moveTo>
                  <a:pt x="4606" y="15388"/>
                </a:moveTo>
                <a:lnTo>
                  <a:pt x="4606" y="13553"/>
                </a:lnTo>
                <a:lnTo>
                  <a:pt x="16994" y="13553"/>
                </a:lnTo>
                <a:lnTo>
                  <a:pt x="16994" y="15388"/>
                </a:lnTo>
                <a:lnTo>
                  <a:pt x="4606" y="15388"/>
                </a:lnTo>
              </a:path>
              <a:path w="21600" h="21600" extrusionOk="0">
                <a:moveTo>
                  <a:pt x="4606" y="11294"/>
                </a:moveTo>
                <a:lnTo>
                  <a:pt x="4606" y="2259"/>
                </a:lnTo>
                <a:lnTo>
                  <a:pt x="16994" y="2259"/>
                </a:lnTo>
                <a:lnTo>
                  <a:pt x="16994" y="11294"/>
                </a:lnTo>
                <a:lnTo>
                  <a:pt x="4606" y="11294"/>
                </a:lnTo>
                <a:moveTo>
                  <a:pt x="13976" y="17082"/>
                </a:moveTo>
                <a:lnTo>
                  <a:pt x="13976" y="16376"/>
                </a:lnTo>
                <a:lnTo>
                  <a:pt x="20171" y="16376"/>
                </a:lnTo>
                <a:lnTo>
                  <a:pt x="20171" y="17082"/>
                </a:lnTo>
                <a:lnTo>
                  <a:pt x="13976" y="17082"/>
                </a:lnTo>
              </a:path>
            </a:pathLst>
          </a:cu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computr1"/>
          <p:cNvSpPr>
            <a:spLocks noEditPoints="1" noChangeArrowheads="1"/>
          </p:cNvSpPr>
          <p:nvPr/>
        </p:nvSpPr>
        <p:spPr bwMode="auto">
          <a:xfrm>
            <a:off x="2071670" y="3286124"/>
            <a:ext cx="1333503" cy="1262065"/>
          </a:xfrm>
          <a:custGeom>
            <a:avLst/>
            <a:gdLst>
              <a:gd name="T0" fmla="*/ 19535 w 21600"/>
              <a:gd name="T1" fmla="*/ 0 h 21600"/>
              <a:gd name="T2" fmla="*/ 10800 w 21600"/>
              <a:gd name="T3" fmla="*/ 0 h 21600"/>
              <a:gd name="T4" fmla="*/ 2065 w 21600"/>
              <a:gd name="T5" fmla="*/ 0 h 21600"/>
              <a:gd name="T6" fmla="*/ 0 w 21600"/>
              <a:gd name="T7" fmla="*/ 15388 h 21600"/>
              <a:gd name="T8" fmla="*/ 0 w 21600"/>
              <a:gd name="T9" fmla="*/ 21600 h 21600"/>
              <a:gd name="T10" fmla="*/ 10800 w 21600"/>
              <a:gd name="T11" fmla="*/ 21600 h 21600"/>
              <a:gd name="T12" fmla="*/ 21600 w 21600"/>
              <a:gd name="T13" fmla="*/ 21600 h 21600"/>
              <a:gd name="T14" fmla="*/ 21600 w 21600"/>
              <a:gd name="T15" fmla="*/ 15388 h 21600"/>
              <a:gd name="T16" fmla="*/ 19535 w 21600"/>
              <a:gd name="T17" fmla="*/ 13553 h 21600"/>
              <a:gd name="T18" fmla="*/ 2065 w 21600"/>
              <a:gd name="T19" fmla="*/ 13553 h 21600"/>
              <a:gd name="T20" fmla="*/ 2065 w 21600"/>
              <a:gd name="T21" fmla="*/ 6776 h 21600"/>
              <a:gd name="T22" fmla="*/ 19535 w 21600"/>
              <a:gd name="T23" fmla="*/ 6776 h 21600"/>
              <a:gd name="T24" fmla="*/ 0 w 21600"/>
              <a:gd name="T25" fmla="*/ 18494 h 21600"/>
              <a:gd name="T26" fmla="*/ 21600 w 21600"/>
              <a:gd name="T27" fmla="*/ 18494 h 21600"/>
              <a:gd name="T28" fmla="*/ 4923 w 21600"/>
              <a:gd name="T29" fmla="*/ 2541 h 21600"/>
              <a:gd name="T30" fmla="*/ 16756 w 21600"/>
              <a:gd name="T31" fmla="*/ 1115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T28" t="T29" r="T30" b="T31"/>
            <a:pathLst>
              <a:path w="21600" h="21600" extrusionOk="0">
                <a:moveTo>
                  <a:pt x="16994" y="15388"/>
                </a:moveTo>
                <a:lnTo>
                  <a:pt x="16994" y="13553"/>
                </a:lnTo>
                <a:lnTo>
                  <a:pt x="19535" y="13553"/>
                </a:lnTo>
                <a:lnTo>
                  <a:pt x="19535" y="10729"/>
                </a:lnTo>
                <a:lnTo>
                  <a:pt x="19535" y="6776"/>
                </a:lnTo>
                <a:lnTo>
                  <a:pt x="19535" y="0"/>
                </a:lnTo>
                <a:lnTo>
                  <a:pt x="10800" y="0"/>
                </a:lnTo>
                <a:lnTo>
                  <a:pt x="2065" y="0"/>
                </a:lnTo>
                <a:lnTo>
                  <a:pt x="2065" y="6776"/>
                </a:lnTo>
                <a:lnTo>
                  <a:pt x="2065" y="10729"/>
                </a:lnTo>
                <a:lnTo>
                  <a:pt x="2065" y="13553"/>
                </a:lnTo>
                <a:lnTo>
                  <a:pt x="4606" y="13553"/>
                </a:lnTo>
                <a:lnTo>
                  <a:pt x="4606" y="15388"/>
                </a:lnTo>
                <a:lnTo>
                  <a:pt x="0" y="15388"/>
                </a:lnTo>
                <a:lnTo>
                  <a:pt x="0" y="21600"/>
                </a:lnTo>
                <a:lnTo>
                  <a:pt x="10800" y="21600"/>
                </a:lnTo>
                <a:lnTo>
                  <a:pt x="21600" y="21600"/>
                </a:lnTo>
                <a:lnTo>
                  <a:pt x="21600" y="15388"/>
                </a:lnTo>
                <a:lnTo>
                  <a:pt x="16994" y="15388"/>
                </a:lnTo>
                <a:close/>
              </a:path>
              <a:path w="21600" h="21600" extrusionOk="0">
                <a:moveTo>
                  <a:pt x="4606" y="15388"/>
                </a:moveTo>
                <a:lnTo>
                  <a:pt x="4606" y="13553"/>
                </a:lnTo>
                <a:lnTo>
                  <a:pt x="16994" y="13553"/>
                </a:lnTo>
                <a:lnTo>
                  <a:pt x="16994" y="15388"/>
                </a:lnTo>
                <a:lnTo>
                  <a:pt x="4606" y="15388"/>
                </a:lnTo>
              </a:path>
              <a:path w="21600" h="21600" extrusionOk="0">
                <a:moveTo>
                  <a:pt x="4606" y="11294"/>
                </a:moveTo>
                <a:lnTo>
                  <a:pt x="4606" y="2259"/>
                </a:lnTo>
                <a:lnTo>
                  <a:pt x="16994" y="2259"/>
                </a:lnTo>
                <a:lnTo>
                  <a:pt x="16994" y="11294"/>
                </a:lnTo>
                <a:lnTo>
                  <a:pt x="4606" y="11294"/>
                </a:lnTo>
                <a:moveTo>
                  <a:pt x="13976" y="17082"/>
                </a:moveTo>
                <a:lnTo>
                  <a:pt x="13976" y="16376"/>
                </a:lnTo>
                <a:lnTo>
                  <a:pt x="20171" y="16376"/>
                </a:lnTo>
                <a:lnTo>
                  <a:pt x="20171" y="17082"/>
                </a:lnTo>
                <a:lnTo>
                  <a:pt x="13976" y="17082"/>
                </a:lnTo>
              </a:path>
            </a:pathLst>
          </a:cu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computr1"/>
          <p:cNvSpPr>
            <a:spLocks noEditPoints="1" noChangeArrowheads="1"/>
          </p:cNvSpPr>
          <p:nvPr/>
        </p:nvSpPr>
        <p:spPr bwMode="auto">
          <a:xfrm>
            <a:off x="5310199" y="3286124"/>
            <a:ext cx="1333503" cy="1262065"/>
          </a:xfrm>
          <a:custGeom>
            <a:avLst/>
            <a:gdLst>
              <a:gd name="T0" fmla="*/ 19535 w 21600"/>
              <a:gd name="T1" fmla="*/ 0 h 21600"/>
              <a:gd name="T2" fmla="*/ 10800 w 21600"/>
              <a:gd name="T3" fmla="*/ 0 h 21600"/>
              <a:gd name="T4" fmla="*/ 2065 w 21600"/>
              <a:gd name="T5" fmla="*/ 0 h 21600"/>
              <a:gd name="T6" fmla="*/ 0 w 21600"/>
              <a:gd name="T7" fmla="*/ 15388 h 21600"/>
              <a:gd name="T8" fmla="*/ 0 w 21600"/>
              <a:gd name="T9" fmla="*/ 21600 h 21600"/>
              <a:gd name="T10" fmla="*/ 10800 w 21600"/>
              <a:gd name="T11" fmla="*/ 21600 h 21600"/>
              <a:gd name="T12" fmla="*/ 21600 w 21600"/>
              <a:gd name="T13" fmla="*/ 21600 h 21600"/>
              <a:gd name="T14" fmla="*/ 21600 w 21600"/>
              <a:gd name="T15" fmla="*/ 15388 h 21600"/>
              <a:gd name="T16" fmla="*/ 19535 w 21600"/>
              <a:gd name="T17" fmla="*/ 13553 h 21600"/>
              <a:gd name="T18" fmla="*/ 2065 w 21600"/>
              <a:gd name="T19" fmla="*/ 13553 h 21600"/>
              <a:gd name="T20" fmla="*/ 2065 w 21600"/>
              <a:gd name="T21" fmla="*/ 6776 h 21600"/>
              <a:gd name="T22" fmla="*/ 19535 w 21600"/>
              <a:gd name="T23" fmla="*/ 6776 h 21600"/>
              <a:gd name="T24" fmla="*/ 0 w 21600"/>
              <a:gd name="T25" fmla="*/ 18494 h 21600"/>
              <a:gd name="T26" fmla="*/ 21600 w 21600"/>
              <a:gd name="T27" fmla="*/ 18494 h 21600"/>
              <a:gd name="T28" fmla="*/ 4923 w 21600"/>
              <a:gd name="T29" fmla="*/ 2541 h 21600"/>
              <a:gd name="T30" fmla="*/ 16756 w 21600"/>
              <a:gd name="T31" fmla="*/ 1115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T28" t="T29" r="T30" b="T31"/>
            <a:pathLst>
              <a:path w="21600" h="21600" extrusionOk="0">
                <a:moveTo>
                  <a:pt x="16994" y="15388"/>
                </a:moveTo>
                <a:lnTo>
                  <a:pt x="16994" y="13553"/>
                </a:lnTo>
                <a:lnTo>
                  <a:pt x="19535" y="13553"/>
                </a:lnTo>
                <a:lnTo>
                  <a:pt x="19535" y="10729"/>
                </a:lnTo>
                <a:lnTo>
                  <a:pt x="19535" y="6776"/>
                </a:lnTo>
                <a:lnTo>
                  <a:pt x="19535" y="0"/>
                </a:lnTo>
                <a:lnTo>
                  <a:pt x="10800" y="0"/>
                </a:lnTo>
                <a:lnTo>
                  <a:pt x="2065" y="0"/>
                </a:lnTo>
                <a:lnTo>
                  <a:pt x="2065" y="6776"/>
                </a:lnTo>
                <a:lnTo>
                  <a:pt x="2065" y="10729"/>
                </a:lnTo>
                <a:lnTo>
                  <a:pt x="2065" y="13553"/>
                </a:lnTo>
                <a:lnTo>
                  <a:pt x="4606" y="13553"/>
                </a:lnTo>
                <a:lnTo>
                  <a:pt x="4606" y="15388"/>
                </a:lnTo>
                <a:lnTo>
                  <a:pt x="0" y="15388"/>
                </a:lnTo>
                <a:lnTo>
                  <a:pt x="0" y="21600"/>
                </a:lnTo>
                <a:lnTo>
                  <a:pt x="10800" y="21600"/>
                </a:lnTo>
                <a:lnTo>
                  <a:pt x="21600" y="21600"/>
                </a:lnTo>
                <a:lnTo>
                  <a:pt x="21600" y="15388"/>
                </a:lnTo>
                <a:lnTo>
                  <a:pt x="16994" y="15388"/>
                </a:lnTo>
                <a:close/>
              </a:path>
              <a:path w="21600" h="21600" extrusionOk="0">
                <a:moveTo>
                  <a:pt x="4606" y="15388"/>
                </a:moveTo>
                <a:lnTo>
                  <a:pt x="4606" y="13553"/>
                </a:lnTo>
                <a:lnTo>
                  <a:pt x="16994" y="13553"/>
                </a:lnTo>
                <a:lnTo>
                  <a:pt x="16994" y="15388"/>
                </a:lnTo>
                <a:lnTo>
                  <a:pt x="4606" y="15388"/>
                </a:lnTo>
              </a:path>
              <a:path w="21600" h="21600" extrusionOk="0">
                <a:moveTo>
                  <a:pt x="4606" y="11294"/>
                </a:moveTo>
                <a:lnTo>
                  <a:pt x="4606" y="2259"/>
                </a:lnTo>
                <a:lnTo>
                  <a:pt x="16994" y="2259"/>
                </a:lnTo>
                <a:lnTo>
                  <a:pt x="16994" y="11294"/>
                </a:lnTo>
                <a:lnTo>
                  <a:pt x="4606" y="11294"/>
                </a:lnTo>
                <a:moveTo>
                  <a:pt x="13976" y="17082"/>
                </a:moveTo>
                <a:lnTo>
                  <a:pt x="13976" y="16376"/>
                </a:lnTo>
                <a:lnTo>
                  <a:pt x="20171" y="16376"/>
                </a:lnTo>
                <a:lnTo>
                  <a:pt x="20171" y="17082"/>
                </a:lnTo>
                <a:lnTo>
                  <a:pt x="13976" y="17082"/>
                </a:lnTo>
              </a:path>
            </a:pathLst>
          </a:cu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computr1"/>
          <p:cNvSpPr>
            <a:spLocks noEditPoints="1" noChangeArrowheads="1"/>
          </p:cNvSpPr>
          <p:nvPr/>
        </p:nvSpPr>
        <p:spPr bwMode="auto">
          <a:xfrm>
            <a:off x="6881835" y="3286124"/>
            <a:ext cx="1333503" cy="1262065"/>
          </a:xfrm>
          <a:custGeom>
            <a:avLst/>
            <a:gdLst>
              <a:gd name="T0" fmla="*/ 19535 w 21600"/>
              <a:gd name="T1" fmla="*/ 0 h 21600"/>
              <a:gd name="T2" fmla="*/ 10800 w 21600"/>
              <a:gd name="T3" fmla="*/ 0 h 21600"/>
              <a:gd name="T4" fmla="*/ 2065 w 21600"/>
              <a:gd name="T5" fmla="*/ 0 h 21600"/>
              <a:gd name="T6" fmla="*/ 0 w 21600"/>
              <a:gd name="T7" fmla="*/ 15388 h 21600"/>
              <a:gd name="T8" fmla="*/ 0 w 21600"/>
              <a:gd name="T9" fmla="*/ 21600 h 21600"/>
              <a:gd name="T10" fmla="*/ 10800 w 21600"/>
              <a:gd name="T11" fmla="*/ 21600 h 21600"/>
              <a:gd name="T12" fmla="*/ 21600 w 21600"/>
              <a:gd name="T13" fmla="*/ 21600 h 21600"/>
              <a:gd name="T14" fmla="*/ 21600 w 21600"/>
              <a:gd name="T15" fmla="*/ 15388 h 21600"/>
              <a:gd name="T16" fmla="*/ 19535 w 21600"/>
              <a:gd name="T17" fmla="*/ 13553 h 21600"/>
              <a:gd name="T18" fmla="*/ 2065 w 21600"/>
              <a:gd name="T19" fmla="*/ 13553 h 21600"/>
              <a:gd name="T20" fmla="*/ 2065 w 21600"/>
              <a:gd name="T21" fmla="*/ 6776 h 21600"/>
              <a:gd name="T22" fmla="*/ 19535 w 21600"/>
              <a:gd name="T23" fmla="*/ 6776 h 21600"/>
              <a:gd name="T24" fmla="*/ 0 w 21600"/>
              <a:gd name="T25" fmla="*/ 18494 h 21600"/>
              <a:gd name="T26" fmla="*/ 21600 w 21600"/>
              <a:gd name="T27" fmla="*/ 18494 h 21600"/>
              <a:gd name="T28" fmla="*/ 4923 w 21600"/>
              <a:gd name="T29" fmla="*/ 2541 h 21600"/>
              <a:gd name="T30" fmla="*/ 16756 w 21600"/>
              <a:gd name="T31" fmla="*/ 1115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T28" t="T29" r="T30" b="T31"/>
            <a:pathLst>
              <a:path w="21600" h="21600" extrusionOk="0">
                <a:moveTo>
                  <a:pt x="16994" y="15388"/>
                </a:moveTo>
                <a:lnTo>
                  <a:pt x="16994" y="13553"/>
                </a:lnTo>
                <a:lnTo>
                  <a:pt x="19535" y="13553"/>
                </a:lnTo>
                <a:lnTo>
                  <a:pt x="19535" y="10729"/>
                </a:lnTo>
                <a:lnTo>
                  <a:pt x="19535" y="6776"/>
                </a:lnTo>
                <a:lnTo>
                  <a:pt x="19535" y="0"/>
                </a:lnTo>
                <a:lnTo>
                  <a:pt x="10800" y="0"/>
                </a:lnTo>
                <a:lnTo>
                  <a:pt x="2065" y="0"/>
                </a:lnTo>
                <a:lnTo>
                  <a:pt x="2065" y="6776"/>
                </a:lnTo>
                <a:lnTo>
                  <a:pt x="2065" y="10729"/>
                </a:lnTo>
                <a:lnTo>
                  <a:pt x="2065" y="13553"/>
                </a:lnTo>
                <a:lnTo>
                  <a:pt x="4606" y="13553"/>
                </a:lnTo>
                <a:lnTo>
                  <a:pt x="4606" y="15388"/>
                </a:lnTo>
                <a:lnTo>
                  <a:pt x="0" y="15388"/>
                </a:lnTo>
                <a:lnTo>
                  <a:pt x="0" y="21600"/>
                </a:lnTo>
                <a:lnTo>
                  <a:pt x="10800" y="21600"/>
                </a:lnTo>
                <a:lnTo>
                  <a:pt x="21600" y="21600"/>
                </a:lnTo>
                <a:lnTo>
                  <a:pt x="21600" y="15388"/>
                </a:lnTo>
                <a:lnTo>
                  <a:pt x="16994" y="15388"/>
                </a:lnTo>
                <a:close/>
              </a:path>
              <a:path w="21600" h="21600" extrusionOk="0">
                <a:moveTo>
                  <a:pt x="4606" y="15388"/>
                </a:moveTo>
                <a:lnTo>
                  <a:pt x="4606" y="13553"/>
                </a:lnTo>
                <a:lnTo>
                  <a:pt x="16994" y="13553"/>
                </a:lnTo>
                <a:lnTo>
                  <a:pt x="16994" y="15388"/>
                </a:lnTo>
                <a:lnTo>
                  <a:pt x="4606" y="15388"/>
                </a:lnTo>
              </a:path>
              <a:path w="21600" h="21600" extrusionOk="0">
                <a:moveTo>
                  <a:pt x="4606" y="11294"/>
                </a:moveTo>
                <a:lnTo>
                  <a:pt x="4606" y="2259"/>
                </a:lnTo>
                <a:lnTo>
                  <a:pt x="16994" y="2259"/>
                </a:lnTo>
                <a:lnTo>
                  <a:pt x="16994" y="11294"/>
                </a:lnTo>
                <a:lnTo>
                  <a:pt x="4606" y="11294"/>
                </a:lnTo>
                <a:moveTo>
                  <a:pt x="13976" y="17082"/>
                </a:moveTo>
                <a:lnTo>
                  <a:pt x="13976" y="16376"/>
                </a:lnTo>
                <a:lnTo>
                  <a:pt x="20171" y="16376"/>
                </a:lnTo>
                <a:lnTo>
                  <a:pt x="20171" y="17082"/>
                </a:lnTo>
                <a:lnTo>
                  <a:pt x="13976" y="17082"/>
                </a:lnTo>
              </a:path>
            </a:pathLst>
          </a:cu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4000496" y="3500438"/>
            <a:ext cx="128588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dirty="0" smtClean="0"/>
              <a:t>···</a:t>
            </a:r>
            <a:endParaRPr lang="zh-CN" altLang="en-US" sz="6600" dirty="0"/>
          </a:p>
        </p:txBody>
      </p:sp>
      <p:sp>
        <p:nvSpPr>
          <p:cNvPr id="15" name="左右箭头 14"/>
          <p:cNvSpPr/>
          <p:nvPr/>
        </p:nvSpPr>
        <p:spPr>
          <a:xfrm rot="16200000">
            <a:off x="821505" y="4893479"/>
            <a:ext cx="571504" cy="71438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左右箭头 15"/>
          <p:cNvSpPr/>
          <p:nvPr/>
        </p:nvSpPr>
        <p:spPr>
          <a:xfrm rot="16200000">
            <a:off x="2464579" y="4893479"/>
            <a:ext cx="571504" cy="71438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左右箭头 16"/>
          <p:cNvSpPr/>
          <p:nvPr/>
        </p:nvSpPr>
        <p:spPr>
          <a:xfrm rot="16200000">
            <a:off x="5679289" y="4893479"/>
            <a:ext cx="571504" cy="71438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左右箭头 17"/>
          <p:cNvSpPr/>
          <p:nvPr/>
        </p:nvSpPr>
        <p:spPr>
          <a:xfrm rot="16200000">
            <a:off x="7393801" y="4893479"/>
            <a:ext cx="571504" cy="71438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圆柱形 18"/>
          <p:cNvSpPr/>
          <p:nvPr/>
        </p:nvSpPr>
        <p:spPr>
          <a:xfrm>
            <a:off x="714348" y="5286388"/>
            <a:ext cx="785818" cy="1000132"/>
          </a:xfrm>
          <a:prstGeom prst="ca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柱形 19"/>
          <p:cNvSpPr/>
          <p:nvPr/>
        </p:nvSpPr>
        <p:spPr>
          <a:xfrm>
            <a:off x="2357422" y="5286388"/>
            <a:ext cx="785818" cy="1000132"/>
          </a:xfrm>
          <a:prstGeom prst="ca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圆柱形 20"/>
          <p:cNvSpPr/>
          <p:nvPr/>
        </p:nvSpPr>
        <p:spPr>
          <a:xfrm>
            <a:off x="5572132" y="5286388"/>
            <a:ext cx="785818" cy="1000132"/>
          </a:xfrm>
          <a:prstGeom prst="ca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圆柱形 21"/>
          <p:cNvSpPr/>
          <p:nvPr/>
        </p:nvSpPr>
        <p:spPr>
          <a:xfrm>
            <a:off x="7286644" y="5286388"/>
            <a:ext cx="785818" cy="1000132"/>
          </a:xfrm>
          <a:prstGeom prst="ca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</TotalTime>
  <Words>20</Words>
  <Application>Microsoft Office PowerPoint</Application>
  <PresentationFormat>全屏显示(4:3)</PresentationFormat>
  <Paragraphs>12</Paragraphs>
  <Slides>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4" baseType="lpstr">
      <vt:lpstr>Office 主题</vt:lpstr>
      <vt:lpstr>A MathType 6.9(公式)</vt:lpstr>
      <vt:lpstr>幻灯片 1</vt:lpstr>
      <vt:lpstr>幻灯片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suanec</dc:creator>
  <cp:lastModifiedBy>suanec</cp:lastModifiedBy>
  <cp:revision>6</cp:revision>
  <dcterms:created xsi:type="dcterms:W3CDTF">2017-05-17T06:51:45Z</dcterms:created>
  <dcterms:modified xsi:type="dcterms:W3CDTF">2017-05-17T07:39:57Z</dcterms:modified>
</cp:coreProperties>
</file>